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36C8" w:rsidRPr="00FD36C8" w:rsidRDefault="00FD36C8" w:rsidP="00FD36C8">
      <w:pPr>
        <w:spacing w:before="30" w:after="30" w:line="240" w:lineRule="auto"/>
        <w:ind w:left="-1276" w:firstLine="142"/>
        <w:jc w:val="center"/>
        <w:outlineLvl w:val="1"/>
        <w:rPr>
          <w:rFonts w:ascii="Arial" w:eastAsia="Times New Roman" w:hAnsi="Arial" w:cs="Arial"/>
          <w:b/>
          <w:bCs/>
          <w:caps/>
          <w:kern w:val="36"/>
          <w:sz w:val="24"/>
          <w:szCs w:val="24"/>
          <w:lang w:eastAsia="ru-RU"/>
        </w:rPr>
      </w:pPr>
      <w:r w:rsidRPr="00FD36C8">
        <w:rPr>
          <w:rFonts w:ascii="Arial" w:eastAsia="Times New Roman" w:hAnsi="Arial" w:cs="Arial"/>
          <w:b/>
          <w:bCs/>
          <w:caps/>
          <w:kern w:val="36"/>
          <w:sz w:val="24"/>
          <w:szCs w:val="24"/>
          <w:lang w:eastAsia="ru-RU"/>
        </w:rPr>
        <w:t xml:space="preserve">Экзаменационные билеты для переводного экзамена по </w:t>
      </w:r>
      <w:r w:rsidR="009D5EA0">
        <w:rPr>
          <w:rFonts w:ascii="Arial" w:eastAsia="Times New Roman" w:hAnsi="Arial" w:cs="Arial"/>
          <w:b/>
          <w:bCs/>
          <w:caps/>
          <w:kern w:val="36"/>
          <w:sz w:val="24"/>
          <w:szCs w:val="24"/>
          <w:lang w:eastAsia="ru-RU"/>
        </w:rPr>
        <w:t>алгебре</w:t>
      </w:r>
      <w:r w:rsidRPr="00FD36C8">
        <w:rPr>
          <w:rFonts w:ascii="Arial" w:eastAsia="Times New Roman" w:hAnsi="Arial" w:cs="Arial"/>
          <w:b/>
          <w:bCs/>
          <w:caps/>
          <w:kern w:val="36"/>
          <w:sz w:val="24"/>
          <w:szCs w:val="24"/>
          <w:lang w:eastAsia="ru-RU"/>
        </w:rPr>
        <w:t xml:space="preserve"> в 8 классе</w:t>
      </w:r>
      <w:r w:rsidR="009D5EA0">
        <w:rPr>
          <w:rFonts w:ascii="Arial" w:eastAsia="Times New Roman" w:hAnsi="Arial" w:cs="Arial"/>
          <w:b/>
          <w:bCs/>
          <w:caps/>
          <w:kern w:val="36"/>
          <w:sz w:val="24"/>
          <w:szCs w:val="24"/>
          <w:lang w:eastAsia="ru-RU"/>
        </w:rPr>
        <w:t xml:space="preserve"> за 7-8 классы</w:t>
      </w:r>
    </w:p>
    <w:tbl>
      <w:tblPr>
        <w:tblW w:w="11468" w:type="dxa"/>
        <w:jc w:val="center"/>
        <w:tblCellSpacing w:w="0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11468"/>
      </w:tblGrid>
      <w:tr w:rsidR="00FD36C8" w:rsidRPr="00FD36C8" w:rsidTr="00FD36C8">
        <w:trPr>
          <w:tblCellSpacing w:w="0" w:type="dxa"/>
          <w:jc w:val="center"/>
        </w:trPr>
        <w:tc>
          <w:tcPr>
            <w:tcW w:w="11468" w:type="dxa"/>
            <w:vAlign w:val="center"/>
          </w:tcPr>
          <w:p w:rsidR="00FD36C8" w:rsidRPr="00FD36C8" w:rsidRDefault="00FD36C8" w:rsidP="00FD36C8">
            <w:pPr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Билет № 1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.Что такое обыкновенная дробь? Запись обыкновенной дроби. Основное свойство дроби. 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ривести примеры. Действия с обыкновенными дробями.  </w:t>
            </w:r>
          </w:p>
          <w:p w:rsidR="009D5EA0" w:rsidRPr="009D5EA0" w:rsidRDefault="009D5EA0" w:rsidP="009D5EA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2. </w:t>
            </w:r>
            <w:r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ое уравнение с одной переменной. Определение корней линейного уравнения.</w:t>
            </w:r>
          </w:p>
          <w:p w:rsidR="009D5EA0" w:rsidRPr="009D5EA0" w:rsidRDefault="00FD36C8" w:rsidP="009D5EA0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3. </w:t>
            </w:r>
            <w:r w:rsidR="009D5EA0"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ите уравнение:</w:t>
            </w:r>
          </w:p>
          <w:p w:rsidR="009D5EA0" w:rsidRPr="009D5EA0" w:rsidRDefault="009D5EA0" w:rsidP="009D5EA0">
            <w:pPr>
              <w:numPr>
                <w:ilvl w:val="0"/>
                <w:numId w:val="10"/>
              </w:num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  <w:proofErr w:type="gramStart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  =</w:t>
            </w:r>
            <w:proofErr w:type="gramEnd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18 + х</w:t>
            </w:r>
          </w:p>
          <w:p w:rsidR="009D5EA0" w:rsidRPr="009D5EA0" w:rsidRDefault="009D5EA0" w:rsidP="009D5EA0">
            <w:pPr>
              <w:numPr>
                <w:ilvl w:val="0"/>
                <w:numId w:val="10"/>
              </w:num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х + 2,7 = 1,4 – 1,1х</w:t>
            </w:r>
          </w:p>
          <w:p w:rsidR="009D5EA0" w:rsidRPr="009D5EA0" w:rsidRDefault="009D5EA0" w:rsidP="009D5EA0">
            <w:pPr>
              <w:numPr>
                <w:ilvl w:val="0"/>
                <w:numId w:val="10"/>
              </w:num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(7 – 2у) = 2,3 – 0,3(у-6)</w:t>
            </w:r>
          </w:p>
          <w:p w:rsidR="009D5EA0" w:rsidRPr="009D5EA0" w:rsidRDefault="009D5EA0" w:rsidP="009D5EA0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  Упростите выражение:</w:t>
            </w:r>
          </w:p>
          <w:p w:rsidR="00FD36C8" w:rsidRPr="00FD36C8" w:rsidRDefault="00FD36C8" w:rsidP="00FD36C8">
            <w:pPr>
              <w:spacing w:after="0"/>
              <w:ind w:left="114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а)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5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-10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5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-3 ∙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 xml:space="preserve"> 5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-5</m:t>
                      </m:r>
                    </m:sup>
                  </m:sSup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;                                           б) 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color w:val="00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color w:val="000000"/>
                              <w:sz w:val="24"/>
                              <w:szCs w:val="24"/>
                              <w:lang w:eastAsia="ru-RU"/>
                            </w:rPr>
                            <m:t>7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color w:val="000000"/>
                              <w:sz w:val="24"/>
                              <w:szCs w:val="24"/>
                              <w:lang w:eastAsia="ru-RU"/>
                            </w:rPr>
                            <m:t>-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7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-4</m:t>
                      </m:r>
                    </m:sup>
                  </m:sSup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FD36C8" w:rsidRPr="00FD36C8" w:rsidRDefault="00FD36C8" w:rsidP="00FD36C8">
            <w:pPr>
              <w:spacing w:after="0"/>
              <w:ind w:left="1211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) 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-1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 ∙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-5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-2</m:t>
                  </m:r>
                </m:sup>
              </m:sSup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;                     г)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3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-20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 xml:space="preserve">∙ 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3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-3</m:t>
                  </m:r>
                </m:sup>
              </m:sSup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лет № 2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  Что такое десятичная дробь. Действия с десятичными дробями.</w:t>
            </w:r>
          </w:p>
          <w:p w:rsidR="009D5EA0" w:rsidRPr="009D5EA0" w:rsidRDefault="00FD36C8" w:rsidP="009D5EA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2. </w:t>
            </w:r>
            <w:r w:rsidR="009D5EA0"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 и его свойства.</w:t>
            </w:r>
          </w:p>
          <w:p w:rsidR="009D5EA0" w:rsidRPr="009D5EA0" w:rsidRDefault="009D5EA0" w:rsidP="009D5EA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ите:</w:t>
            </w:r>
          </w:p>
          <w:p w:rsidR="009D5EA0" w:rsidRPr="009D5EA0" w:rsidRDefault="009D5EA0" w:rsidP="009D5EA0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-</w:t>
            </w:r>
            <w:proofErr w:type="gramStart"/>
            <w:r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)²</w:t>
            </w:r>
            <w:proofErr w:type="gramEnd"/>
            <w:r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- (0,6)² ;            2) (3,8 – 4,1)² : (-0,1)²                   </w:t>
            </w:r>
          </w:p>
          <w:p w:rsidR="00FD36C8" w:rsidRPr="00FD36C8" w:rsidRDefault="00FD36C8" w:rsidP="00FD36C8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 .</w:t>
            </w:r>
            <w:proofErr w:type="gramEnd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Решите уравнения: </w:t>
            </w:r>
          </w:p>
          <w:p w:rsidR="00FD36C8" w:rsidRPr="00FD36C8" w:rsidRDefault="00FD36C8" w:rsidP="00FD36C8">
            <w:pPr>
              <w:spacing w:after="0"/>
              <w:ind w:left="114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а)  2х – (6х + 1)=9;                                б)  4(1 – 5х) = 9 – 3(6х – 5);</w:t>
            </w:r>
          </w:p>
          <w:p w:rsidR="00FD36C8" w:rsidRPr="00FD36C8" w:rsidRDefault="00FD36C8" w:rsidP="009D5EA0">
            <w:pPr>
              <w:spacing w:after="0"/>
              <w:ind w:left="114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)  1,5(х – 6) = 1,4(х + 5);                     г)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х -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2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–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2х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3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х+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5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 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лет № 3</w:t>
            </w:r>
          </w:p>
          <w:p w:rsidR="00FD36C8" w:rsidRPr="00FD36C8" w:rsidRDefault="00FD36C8" w:rsidP="00FD36C8">
            <w:pPr>
              <w:numPr>
                <w:ilvl w:val="0"/>
                <w:numId w:val="1"/>
              </w:numPr>
              <w:ind w:left="284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то такое степень с целым показателем. Свойства степени с целым показателем.</w:t>
            </w:r>
          </w:p>
          <w:p w:rsidR="00FD36C8" w:rsidRPr="00FD36C8" w:rsidRDefault="00FD36C8" w:rsidP="00FD36C8">
            <w:pPr>
              <w:ind w:left="284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ривести примеры.</w:t>
            </w:r>
          </w:p>
          <w:p w:rsidR="009D5EA0" w:rsidRPr="009D5EA0" w:rsidRDefault="009D5EA0" w:rsidP="009D5EA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дночлен. Стандартный вид одночлена. </w:t>
            </w:r>
            <w:proofErr w:type="gramStart"/>
            <w:r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эффициент  и</w:t>
            </w:r>
            <w:proofErr w:type="gramEnd"/>
            <w:r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тепень одночлена. Подобные одночлены. Примеры.</w:t>
            </w:r>
          </w:p>
          <w:p w:rsidR="009D5EA0" w:rsidRPr="009D5EA0" w:rsidRDefault="009D5EA0" w:rsidP="009D5EA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ите одночлен к стандартному виду, укажите его коэффициент и степень</w:t>
            </w:r>
          </w:p>
          <w:p w:rsidR="009D5EA0" w:rsidRPr="009D5EA0" w:rsidRDefault="009D5EA0" w:rsidP="009D5EA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2 х²у *5усх²*0,1у³*5с³                2) 6а³*30ва²*0,4а²с</w:t>
            </w:r>
          </w:p>
          <w:p w:rsidR="00FD36C8" w:rsidRPr="00FD36C8" w:rsidRDefault="009D5EA0" w:rsidP="009D5EA0">
            <w:pPr>
              <w:shd w:val="clear" w:color="auto" w:fill="FFFFFF"/>
              <w:spacing w:before="2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</w:t>
            </w:r>
            <w:r w:rsidR="00FD36C8"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Упростите выражение: </w:t>
            </w:r>
          </w:p>
          <w:p w:rsidR="00FD36C8" w:rsidRPr="00FD36C8" w:rsidRDefault="00FD36C8" w:rsidP="00FD36C8">
            <w:pPr>
              <w:shd w:val="clear" w:color="auto" w:fill="FFFFFF"/>
              <w:spacing w:before="2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 (</w:t>
            </w:r>
            <w:proofErr w:type="spellStart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+</w:t>
            </w:r>
            <w:proofErr w:type="gramStart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proofErr w:type="spellEnd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)(</w:t>
            </w:r>
            <w:proofErr w:type="gramEnd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-с) – в(в – 2с);           б)  а(а+5в) – (а–в)(</w:t>
            </w:r>
            <w:proofErr w:type="spellStart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+в</w:t>
            </w:r>
            <w:proofErr w:type="spellEnd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);         </w:t>
            </w:r>
          </w:p>
          <w:p w:rsidR="00FD36C8" w:rsidRPr="00FD36C8" w:rsidRDefault="00FD36C8" w:rsidP="00FD36C8">
            <w:pPr>
              <w:shd w:val="clear" w:color="auto" w:fill="FFFFFF"/>
              <w:spacing w:before="2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в)   (х+3)2 – (х-2)(х+2);             г)   (с+2)(с-3) – (с-1)2;  </w:t>
            </w:r>
          </w:p>
          <w:p w:rsidR="00FD36C8" w:rsidRPr="00FD36C8" w:rsidRDefault="00FD36C8" w:rsidP="00FD36C8">
            <w:pPr>
              <w:shd w:val="clear" w:color="auto" w:fill="FFFFFF"/>
              <w:spacing w:before="2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2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2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лет № 4</w:t>
            </w:r>
          </w:p>
          <w:p w:rsidR="00FD36C8" w:rsidRPr="00FD36C8" w:rsidRDefault="00FD36C8" w:rsidP="00FD36C8">
            <w:pPr>
              <w:shd w:val="clear" w:color="auto" w:fill="FFFFFF"/>
              <w:spacing w:before="2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  Что такое уравнение? Корни уравнения? Что значит решить уравнение? Алгоритм решения линейных уравнений. Привести примеры.</w:t>
            </w:r>
          </w:p>
          <w:p w:rsidR="009D5EA0" w:rsidRPr="009D5EA0" w:rsidRDefault="00FD36C8" w:rsidP="009D5EA0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2. </w:t>
            </w:r>
            <w:r w:rsidR="009D5EA0"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ногочлен. Многочлен стандартного вида. Степень многочлена. Примеры.</w:t>
            </w:r>
          </w:p>
          <w:p w:rsidR="009D5EA0" w:rsidRPr="009D5EA0" w:rsidRDefault="009D5EA0" w:rsidP="009D5EA0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.</w:t>
            </w: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еобразуйте выражение в многочлен стандартного вида и укажите его степень:</w:t>
            </w:r>
          </w:p>
          <w:p w:rsidR="009D5EA0" w:rsidRPr="009D5EA0" w:rsidRDefault="009D5EA0" w:rsidP="009D5EA0">
            <w:pPr>
              <w:numPr>
                <w:ilvl w:val="0"/>
                <w:numId w:val="18"/>
              </w:num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а³ - 8а³в – 2а²в² - 4ав³ -3а³ + 8а³в + 9а²в² + ав³</w:t>
            </w:r>
          </w:p>
          <w:p w:rsidR="009D5EA0" w:rsidRPr="009D5EA0" w:rsidRDefault="009D5EA0" w:rsidP="009D5EA0">
            <w:pPr>
              <w:numPr>
                <w:ilvl w:val="0"/>
                <w:numId w:val="18"/>
              </w:num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6х-- 26ху² -- 74ху² + 0,4х -- у³</w:t>
            </w:r>
          </w:p>
          <w:p w:rsidR="00FD36C8" w:rsidRPr="00FD36C8" w:rsidRDefault="00FD36C8" w:rsidP="00FD36C8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 .</w:t>
            </w:r>
            <w:proofErr w:type="gramEnd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Упростите выражение: </w:t>
            </w:r>
          </w:p>
          <w:p w:rsidR="00FD36C8" w:rsidRPr="00FD36C8" w:rsidRDefault="00FD36C8" w:rsidP="00FD36C8">
            <w:pPr>
              <w:spacing w:after="0"/>
              <w:ind w:left="114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а)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а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а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-1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а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а+1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;             б)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а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 xml:space="preserve"> в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а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 xml:space="preserve"> в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-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а+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а-в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;             в)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20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с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+4с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-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с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;        г)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9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а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 xml:space="preserve">+3а 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-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а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FD36C8" w:rsidRPr="00FD36C8" w:rsidRDefault="00FD36C8" w:rsidP="00FD36C8">
            <w:pPr>
              <w:ind w:left="-180" w:firstLine="18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ind w:left="-180" w:firstLine="18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лет № 5</w:t>
            </w:r>
          </w:p>
          <w:p w:rsidR="00FD36C8" w:rsidRPr="00FD36C8" w:rsidRDefault="00FD36C8" w:rsidP="00FD36C8">
            <w:pPr>
              <w:numPr>
                <w:ilvl w:val="0"/>
                <w:numId w:val="2"/>
              </w:numPr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Квадратный корень.   Свойства квадратного корня. Привести примеры.</w:t>
            </w:r>
          </w:p>
          <w:p w:rsidR="009D5EA0" w:rsidRPr="009D5EA0" w:rsidRDefault="009D5EA0" w:rsidP="009D5EA0">
            <w:pPr>
              <w:numPr>
                <w:ilvl w:val="0"/>
                <w:numId w:val="2"/>
              </w:numPr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многочленов. Примеры</w:t>
            </w:r>
          </w:p>
          <w:p w:rsidR="009D5EA0" w:rsidRPr="009D5EA0" w:rsidRDefault="009D5EA0" w:rsidP="009D5EA0">
            <w:pPr>
              <w:numPr>
                <w:ilvl w:val="0"/>
                <w:numId w:val="2"/>
              </w:numPr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ите уравнение:</w:t>
            </w:r>
          </w:p>
          <w:p w:rsidR="009D5EA0" w:rsidRPr="009D5EA0" w:rsidRDefault="009D5EA0" w:rsidP="009D5EA0">
            <w:pPr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 – (2 +3х - х²) = х² + 4х -9</w:t>
            </w:r>
          </w:p>
          <w:p w:rsidR="009D5EA0" w:rsidRPr="009D5EA0" w:rsidRDefault="009D5EA0" w:rsidP="009D5EA0">
            <w:pPr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у³ +4у² -6) – (5у - у³ +6) = 2у³ + 4у² +у</w:t>
            </w:r>
          </w:p>
          <w:p w:rsidR="00FD36C8" w:rsidRPr="00FD36C8" w:rsidRDefault="00FD36C8" w:rsidP="00FD36C8">
            <w:pPr>
              <w:numPr>
                <w:ilvl w:val="0"/>
                <w:numId w:val="2"/>
              </w:numPr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  Упростите выражение:</w:t>
            </w:r>
          </w:p>
          <w:p w:rsidR="00FD36C8" w:rsidRPr="00FD36C8" w:rsidRDefault="00FD36C8" w:rsidP="00FD36C8">
            <w:pPr>
              <w:spacing w:after="0"/>
              <w:ind w:left="114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а)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2х-2у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у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∙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у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х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у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;                           б)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4ас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а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с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∙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а+с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ас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FD36C8" w:rsidRPr="00FD36C8" w:rsidRDefault="00FD36C8" w:rsidP="00FD36C8">
            <w:pPr>
              <w:spacing w:after="0"/>
              <w:ind w:left="114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)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а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3а+3в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  :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а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а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в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 xml:space="preserve">2  </m:t>
                      </m:r>
                    </m:sup>
                  </m:sSup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;                          г)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5х-5у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у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 : 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х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у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у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FD36C8" w:rsidRPr="00FD36C8" w:rsidRDefault="00FD36C8" w:rsidP="00FD36C8">
            <w:pPr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лет № 6</w:t>
            </w:r>
          </w:p>
          <w:p w:rsidR="00FD36C8" w:rsidRPr="00FD36C8" w:rsidRDefault="00FD36C8" w:rsidP="00FD36C8">
            <w:pPr>
              <w:numPr>
                <w:ilvl w:val="0"/>
                <w:numId w:val="3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адратное уравнение.</w:t>
            </w:r>
            <w:r w:rsidRPr="00FD36C8">
              <w:rPr>
                <w:rFonts w:ascii="Calibri" w:eastAsia="Calibri" w:hAnsi="Calibri" w:cs="Times New Roman"/>
              </w:rPr>
              <w:t xml:space="preserve"> </w:t>
            </w: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лгоритм решения квадратного уравнения. Привести примеры.</w:t>
            </w:r>
          </w:p>
          <w:p w:rsidR="009D5EA0" w:rsidRPr="009D5EA0" w:rsidRDefault="009D5EA0" w:rsidP="009D5EA0">
            <w:pPr>
              <w:numPr>
                <w:ilvl w:val="0"/>
                <w:numId w:val="3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авило умножения одночлена на многочлен. Примеры.</w:t>
            </w:r>
          </w:p>
          <w:p w:rsidR="009D5EA0" w:rsidRPr="009D5EA0" w:rsidRDefault="009D5EA0" w:rsidP="009D5EA0">
            <w:pPr>
              <w:numPr>
                <w:ilvl w:val="0"/>
                <w:numId w:val="3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еобразуйте в многочлен стандартного вида:</w:t>
            </w:r>
          </w:p>
          <w:p w:rsidR="009D5EA0" w:rsidRPr="009D5EA0" w:rsidRDefault="009D5EA0" w:rsidP="009D5EA0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5(6х-40) + 3(х-3) – 8(1-4х)</w:t>
            </w:r>
          </w:p>
          <w:p w:rsidR="009D5EA0" w:rsidRPr="009D5EA0" w:rsidRDefault="009D5EA0" w:rsidP="009D5EA0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9D5EA0" w:rsidRPr="009D5EA0" w:rsidRDefault="009D5EA0" w:rsidP="009D5EA0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с³(с-4) – 2</w:t>
            </w:r>
            <w:proofErr w:type="gramStart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(</w:t>
            </w:r>
            <w:proofErr w:type="gramEnd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³-6с² +2с) – с(9+с³)</w:t>
            </w:r>
          </w:p>
          <w:p w:rsidR="00FD36C8" w:rsidRPr="00FD36C8" w:rsidRDefault="00FD36C8" w:rsidP="00FD36C8">
            <w:pPr>
              <w:numPr>
                <w:ilvl w:val="0"/>
                <w:numId w:val="3"/>
              </w:numPr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ешите систему уравнений: </w:t>
            </w:r>
          </w:p>
          <w:p w:rsidR="00FD36C8" w:rsidRPr="00FD36C8" w:rsidRDefault="00FD36C8" w:rsidP="00FD36C8">
            <w:pPr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24004D31" wp14:editId="3A9E2612">
                  <wp:extent cx="3438525" cy="695325"/>
                  <wp:effectExtent l="0" t="0" r="9525" b="9525"/>
                  <wp:docPr id="1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852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ind w:left="-264" w:firstLine="264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лет № 7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.   Функции </w:t>
            </w:r>
            <w:r w:rsidRPr="00FD36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.75pt" o:ole="">
                  <v:imagedata r:id="rId6" o:title=""/>
                </v:shape>
                <o:OLEObject Type="Embed" ProgID="Equation.DSMT4" ShapeID="_x0000_i1025" DrawAspect="Content" ObjectID="_1681104884" r:id="rId7"/>
              </w:object>
            </w:r>
            <w:r w:rsidRPr="00FD36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t xml:space="preserve">    их свойства и графики</w:t>
            </w:r>
          </w:p>
          <w:p w:rsidR="00FD36C8" w:rsidRPr="00FD36C8" w:rsidRDefault="00FD36C8" w:rsidP="00FD36C8">
            <w:p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FD36C8">
              <w:rPr>
                <w:rFonts w:ascii="Calibri" w:eastAsia="Calibri" w:hAnsi="Calibri" w:cs="Times New Roman"/>
                <w:b/>
                <w:noProof/>
                <w:sz w:val="32"/>
                <w:lang w:eastAsia="ru-RU"/>
              </w:rPr>
              <w:drawing>
                <wp:inline distT="0" distB="0" distL="0" distR="0" wp14:anchorId="60274F23" wp14:editId="5F13E04F">
                  <wp:extent cx="371475" cy="314325"/>
                  <wp:effectExtent l="0" t="0" r="0" b="9525"/>
                  <wp:docPr id="2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9D5EA0" w:rsidRPr="009D5EA0" w:rsidRDefault="00FD36C8" w:rsidP="009D5EA0">
            <w:p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2. </w:t>
            </w:r>
            <w:r w:rsidR="009D5EA0"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авило умножения многочлена на многочлен. Примеры.</w:t>
            </w:r>
          </w:p>
          <w:p w:rsidR="009D5EA0" w:rsidRPr="009D5EA0" w:rsidRDefault="009D5EA0" w:rsidP="009D5EA0">
            <w:p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.</w:t>
            </w: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еобразуйте выражение в многочлен стандартного вида:</w:t>
            </w:r>
          </w:p>
          <w:p w:rsidR="009D5EA0" w:rsidRPr="009D5EA0" w:rsidRDefault="009D5EA0" w:rsidP="009D5EA0">
            <w:pPr>
              <w:numPr>
                <w:ilvl w:val="0"/>
                <w:numId w:val="24"/>
              </w:num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(4а² + </w:t>
            </w:r>
            <w:proofErr w:type="gramStart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)(</w:t>
            </w:r>
            <w:proofErr w:type="gramEnd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а – 6)</w:t>
            </w:r>
          </w:p>
          <w:p w:rsidR="009D5EA0" w:rsidRPr="009D5EA0" w:rsidRDefault="009D5EA0" w:rsidP="009D5EA0">
            <w:pPr>
              <w:numPr>
                <w:ilvl w:val="0"/>
                <w:numId w:val="24"/>
              </w:num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4а –</w:t>
            </w:r>
            <w:proofErr w:type="gramStart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(</w:t>
            </w:r>
            <w:proofErr w:type="gramEnd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² + 3ав – 6в²)</w:t>
            </w:r>
          </w:p>
          <w:p w:rsidR="00FD36C8" w:rsidRPr="00FD36C8" w:rsidRDefault="00FD36C8" w:rsidP="00FD36C8">
            <w:p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 Сравните:</w:t>
            </w:r>
          </w:p>
          <w:p w:rsidR="00FD36C8" w:rsidRPr="00FD36C8" w:rsidRDefault="00FD36C8" w:rsidP="00FD36C8">
            <w:p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               а)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762</m:t>
                  </m:r>
                </m:e>
              </m:rad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26;                             б) 2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 xml:space="preserve">5 </m:t>
                  </m:r>
                </m:e>
              </m:rad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 и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 xml:space="preserve">2,5 </m:t>
                  </m:r>
                </m:e>
              </m:rad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;</m:t>
              </m:r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</w:t>
            </w:r>
          </w:p>
          <w:p w:rsidR="00FD36C8" w:rsidRDefault="00FD36C8" w:rsidP="00FD36C8">
            <w:p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              в)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9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5</m:t>
                      </m:r>
                    </m:den>
                  </m:f>
                </m:e>
              </m:rad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8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 </m:t>
              </m:r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∙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5</m:t>
                      </m:r>
                    </m:den>
                  </m:f>
                </m:e>
              </m:rad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;                   г)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m:t>8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 xml:space="preserve"> и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1,6</m:t>
                  </m:r>
                </m:e>
              </m:rad>
            </m:oMath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9D5EA0" w:rsidRDefault="009D5EA0" w:rsidP="00FD36C8">
            <w:p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9D5EA0" w:rsidRPr="00FD36C8" w:rsidRDefault="009D5EA0" w:rsidP="00FD36C8">
            <w:p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5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Билет № 8</w:t>
            </w:r>
          </w:p>
          <w:p w:rsidR="00FD36C8" w:rsidRPr="00FD36C8" w:rsidRDefault="00FD36C8" w:rsidP="00FD36C8">
            <w:pPr>
              <w:numPr>
                <w:ilvl w:val="0"/>
                <w:numId w:val="4"/>
              </w:numPr>
              <w:shd w:val="clear" w:color="auto" w:fill="FFFFFF"/>
              <w:spacing w:before="5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Функция </w:t>
            </w:r>
            <w:r w:rsidRPr="00FD36C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y </w:t>
            </w: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= </w:t>
            </w:r>
            <w:r w:rsidRPr="00FD36C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ax</w:t>
            </w: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+ </w:t>
            </w:r>
            <w:proofErr w:type="spellStart"/>
            <w:r w:rsidRPr="00FD36C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bx</w:t>
            </w:r>
            <w:proofErr w:type="spellEnd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+ </w:t>
            </w:r>
            <w:r w:rsidRPr="00FD36C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c</w:t>
            </w: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её свойства и график.</w:t>
            </w:r>
          </w:p>
          <w:p w:rsidR="009D5EA0" w:rsidRPr="009D5EA0" w:rsidRDefault="009D5EA0" w:rsidP="009D5EA0">
            <w:pPr>
              <w:numPr>
                <w:ilvl w:val="0"/>
                <w:numId w:val="4"/>
              </w:numPr>
              <w:shd w:val="clear" w:color="auto" w:fill="FFFFFF"/>
              <w:spacing w:before="5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ложение многочлена на множители. Вынесение общего множителя за скобки.</w:t>
            </w:r>
          </w:p>
          <w:p w:rsidR="009D5EA0" w:rsidRPr="009D5EA0" w:rsidRDefault="009D5EA0" w:rsidP="009D5EA0">
            <w:pPr>
              <w:numPr>
                <w:ilvl w:val="0"/>
                <w:numId w:val="4"/>
              </w:numPr>
              <w:shd w:val="clear" w:color="auto" w:fill="FFFFFF"/>
              <w:spacing w:before="5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ложите на множители:</w:t>
            </w:r>
          </w:p>
          <w:p w:rsidR="009D5EA0" w:rsidRPr="009D5EA0" w:rsidRDefault="009D5EA0" w:rsidP="009D5EA0">
            <w:pPr>
              <w:shd w:val="clear" w:color="auto" w:fill="FFFFFF"/>
              <w:spacing w:before="5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а²в³с – 10а³в²с² + 5ав²с³</w:t>
            </w:r>
          </w:p>
          <w:p w:rsidR="009D5EA0" w:rsidRPr="009D5EA0" w:rsidRDefault="009D5EA0" w:rsidP="009D5EA0">
            <w:pPr>
              <w:shd w:val="clear" w:color="auto" w:fill="FFFFFF"/>
              <w:spacing w:before="5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х-</w:t>
            </w:r>
            <w:proofErr w:type="gramStart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)(</w:t>
            </w:r>
            <w:proofErr w:type="gramEnd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а+в) – (2а – 4в) (х-6)</w:t>
            </w:r>
          </w:p>
          <w:p w:rsidR="00FD36C8" w:rsidRPr="00FD36C8" w:rsidRDefault="00FD36C8" w:rsidP="00FD36C8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D36C8">
              <w:rPr>
                <w:rFonts w:ascii="Calibri" w:eastAsia="Times New Roman" w:hAnsi="Calibri" w:cs="Times New Roman"/>
                <w:sz w:val="24"/>
                <w:szCs w:val="24"/>
              </w:rPr>
              <w:t xml:space="preserve">        4. </w:t>
            </w:r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простите выражение: </w:t>
            </w:r>
          </w:p>
          <w:p w:rsidR="00FD36C8" w:rsidRPr="00FD36C8" w:rsidRDefault="00FD36C8" w:rsidP="00FD36C8">
            <w:pPr>
              <w:spacing w:after="0"/>
              <w:ind w:left="114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а) 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2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5</m:t>
                  </m:r>
                </m:e>
              </m:rad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45</m:t>
                  </m:r>
                </m:e>
              </m:rad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oMath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>;                         б)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 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5</m:t>
                  </m:r>
                </m:e>
              </m:rad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10</m:t>
                  </m:r>
                </m:e>
              </m:rad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0</m:t>
                  </m:r>
                </m:e>
              </m:rad>
            </m:oMath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;                                                   </w:t>
            </w:r>
          </w:p>
          <w:p w:rsidR="00FD36C8" w:rsidRPr="00FD36C8" w:rsidRDefault="00FD36C8" w:rsidP="00FD36C8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</w:t>
            </w:r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 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e>
              </m:rad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 ∙ 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5</m:t>
                  </m:r>
                </m:e>
              </m:rad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∙4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10</m:t>
                  </m:r>
                </m:e>
              </m:rad>
            </m:oMath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;                       г) 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 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8</m:t>
                  </m:r>
                </m:e>
              </m:rad>
            </m:oMath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∙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6</m:t>
                  </m:r>
                </m:e>
              </m:rad>
            </m:oMath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oMath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- 7;</w:t>
            </w:r>
          </w:p>
          <w:p w:rsidR="00FD36C8" w:rsidRPr="00FD36C8" w:rsidRDefault="00FD36C8" w:rsidP="00FD36C8">
            <w:pPr>
              <w:shd w:val="clear" w:color="auto" w:fill="FFFFFF"/>
              <w:spacing w:before="5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лет № 9</w:t>
            </w:r>
          </w:p>
          <w:p w:rsidR="00FD36C8" w:rsidRPr="00FD36C8" w:rsidRDefault="00FD36C8" w:rsidP="00FD36C8">
            <w:pPr>
              <w:numPr>
                <w:ilvl w:val="0"/>
                <w:numId w:val="5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адратное уравнение. Формула корней квадратного уравнения. Привести примеры.</w:t>
            </w:r>
          </w:p>
          <w:p w:rsidR="009D5EA0" w:rsidRPr="009D5EA0" w:rsidRDefault="009D5EA0" w:rsidP="009D5EA0">
            <w:pPr>
              <w:numPr>
                <w:ilvl w:val="0"/>
                <w:numId w:val="5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тод группировки. Примеры.</w:t>
            </w:r>
          </w:p>
          <w:p w:rsidR="009D5EA0" w:rsidRPr="009D5EA0" w:rsidRDefault="009D5EA0" w:rsidP="009D5EA0">
            <w:pPr>
              <w:numPr>
                <w:ilvl w:val="0"/>
                <w:numId w:val="5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ложите на множители:</w:t>
            </w:r>
          </w:p>
          <w:p w:rsidR="009D5EA0" w:rsidRPr="009D5EA0" w:rsidRDefault="009D5EA0" w:rsidP="009D5EA0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а +5в –ас –</w:t>
            </w:r>
            <w:proofErr w:type="spellStart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с</w:t>
            </w:r>
            <w:proofErr w:type="spellEnd"/>
          </w:p>
          <w:p w:rsidR="009D5EA0" w:rsidRPr="009D5EA0" w:rsidRDefault="009D5EA0" w:rsidP="009D5EA0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х² -ау -вх² +су - сх² +</w:t>
            </w:r>
            <w:proofErr w:type="spellStart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у</w:t>
            </w:r>
            <w:proofErr w:type="spellEnd"/>
          </w:p>
          <w:p w:rsidR="00FD36C8" w:rsidRPr="00FD36C8" w:rsidRDefault="00FD36C8" w:rsidP="00FD36C8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4.  Найдите значение выражения:  </w:t>
            </w:r>
          </w:p>
          <w:p w:rsidR="00FD36C8" w:rsidRPr="00FD36C8" w:rsidRDefault="00FD36C8" w:rsidP="00FD36C8">
            <w:pPr>
              <w:spacing w:after="0"/>
              <w:ind w:left="114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а)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х+у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z</m:t>
                  </m:r>
                </m:den>
              </m:f>
            </m:oMath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>, при х = 0,75;  у = - 2,25;  z = - 0,6;</w:t>
            </w:r>
          </w:p>
          <w:p w:rsidR="00FD36C8" w:rsidRPr="00FD36C8" w:rsidRDefault="00FD36C8" w:rsidP="00FD36C8">
            <w:pPr>
              <w:spacing w:after="0"/>
              <w:ind w:left="114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a-x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ax</m:t>
                  </m:r>
                </m:den>
              </m:f>
            </m:oMath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при </w:t>
            </w:r>
            <w:r w:rsidRPr="00FD36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1,2;  </w:t>
            </w:r>
            <w:r w:rsidRPr="00FD36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- 0,3; </w:t>
            </w:r>
          </w:p>
          <w:p w:rsidR="00FD36C8" w:rsidRPr="00FD36C8" w:rsidRDefault="00FD36C8" w:rsidP="00FD36C8">
            <w:pPr>
              <w:spacing w:after="0"/>
              <w:ind w:left="114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>в)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x-y</m:t>
                  </m:r>
                </m:den>
              </m:f>
            </m:oMath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>, при х = - 7;  у = 3;</w:t>
            </w:r>
          </w:p>
          <w:p w:rsidR="00FD36C8" w:rsidRPr="00FD36C8" w:rsidRDefault="00FD36C8" w:rsidP="00FD36C8">
            <w:pPr>
              <w:spacing w:after="0"/>
              <w:ind w:left="1140"/>
              <w:contextualSpacing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FD36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)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m-n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m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;   при  </w:t>
            </w:r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2;  </w:t>
            </w:r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-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FD36C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.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лет № 10</w:t>
            </w:r>
          </w:p>
          <w:p w:rsidR="00FD36C8" w:rsidRPr="00FD36C8" w:rsidRDefault="00FD36C8" w:rsidP="00FD36C8">
            <w:pPr>
              <w:numPr>
                <w:ilvl w:val="0"/>
                <w:numId w:val="6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уравнения, алгоритм решения рационального уравнения, проверка корней уравнения, посторонние корни. Привести примеры.</w:t>
            </w:r>
          </w:p>
          <w:p w:rsidR="009D5EA0" w:rsidRPr="009D5EA0" w:rsidRDefault="009D5EA0" w:rsidP="009D5EA0">
            <w:pPr>
              <w:numPr>
                <w:ilvl w:val="0"/>
                <w:numId w:val="6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а сокращенного умножения, правило произведения разности и суммы двух выражений.</w:t>
            </w:r>
          </w:p>
          <w:p w:rsidR="009D5EA0" w:rsidRPr="009D5EA0" w:rsidRDefault="009D5EA0" w:rsidP="009D5EA0">
            <w:pPr>
              <w:numPr>
                <w:ilvl w:val="0"/>
                <w:numId w:val="6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ите уравнение:</w:t>
            </w:r>
          </w:p>
          <w:p w:rsidR="009D5EA0" w:rsidRPr="009D5EA0" w:rsidRDefault="009D5EA0" w:rsidP="009D5EA0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х-</w:t>
            </w:r>
            <w:proofErr w:type="gramStart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(</w:t>
            </w:r>
            <w:proofErr w:type="gramEnd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+1) – х(х-3) =0</w:t>
            </w:r>
          </w:p>
          <w:p w:rsidR="009D5EA0" w:rsidRPr="009D5EA0" w:rsidRDefault="009D5EA0" w:rsidP="009D5EA0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х-</w:t>
            </w:r>
            <w:proofErr w:type="gramStart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)(</w:t>
            </w:r>
            <w:proofErr w:type="gramEnd"/>
            <w:r w:rsidRPr="009D5E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6+х) – (2х-3)(х-1) = 6 -х² </w:t>
            </w:r>
          </w:p>
          <w:p w:rsidR="00FD36C8" w:rsidRPr="00FD36C8" w:rsidRDefault="00FD36C8" w:rsidP="00FD36C8">
            <w:pPr>
              <w:numPr>
                <w:ilvl w:val="0"/>
                <w:numId w:val="6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ешить уравнения: </w:t>
            </w:r>
            <w:proofErr w:type="gramStart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  2</w:t>
            </w:r>
            <w:proofErr w:type="gramEnd"/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</w:t>
            </w: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+3х+1=0</w:t>
            </w:r>
            <w:r w:rsidRPr="00FD36C8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t xml:space="preserve"> б) 4х</w:t>
            </w:r>
            <w:r w:rsidRPr="00FD36C8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FD36C8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t>+4х+1=0 в) 4а</w:t>
            </w:r>
            <w:r w:rsidRPr="00FD36C8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FD36C8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t>-5а+9=0.</w:t>
            </w:r>
          </w:p>
          <w:p w:rsidR="00FD36C8" w:rsidRPr="00FD36C8" w:rsidRDefault="00FD36C8" w:rsidP="00FD36C8">
            <w:pPr>
              <w:shd w:val="clear" w:color="auto" w:fill="FFFFFF"/>
              <w:spacing w:before="2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FD36C8" w:rsidRPr="00FD36C8" w:rsidRDefault="00FD36C8" w:rsidP="00FD36C8">
            <w:pPr>
              <w:shd w:val="clear" w:color="auto" w:fill="FFFFFF"/>
              <w:spacing w:before="2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лет № 11</w:t>
            </w:r>
          </w:p>
          <w:p w:rsidR="00FD36C8" w:rsidRPr="00FD36C8" w:rsidRDefault="00FD36C8" w:rsidP="00FD36C8">
            <w:pPr>
              <w:numPr>
                <w:ilvl w:val="0"/>
                <w:numId w:val="7"/>
              </w:numPr>
              <w:shd w:val="clear" w:color="auto" w:fill="FFFFFF"/>
              <w:spacing w:before="2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орема Виета. Разложение квадратного трехчлена на множители.</w:t>
            </w:r>
          </w:p>
          <w:p w:rsidR="0018772A" w:rsidRPr="0018772A" w:rsidRDefault="0018772A" w:rsidP="0018772A">
            <w:pPr>
              <w:numPr>
                <w:ilvl w:val="0"/>
                <w:numId w:val="7"/>
              </w:numPr>
              <w:shd w:val="clear" w:color="auto" w:fill="FFFFFF"/>
              <w:spacing w:before="2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а разности квадратов двух выражений.</w:t>
            </w:r>
          </w:p>
          <w:p w:rsidR="0018772A" w:rsidRPr="0018772A" w:rsidRDefault="0018772A" w:rsidP="0018772A">
            <w:pPr>
              <w:numPr>
                <w:ilvl w:val="0"/>
                <w:numId w:val="7"/>
              </w:numPr>
              <w:shd w:val="clear" w:color="auto" w:fill="FFFFFF"/>
              <w:spacing w:before="2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ложите на множители:</w:t>
            </w:r>
          </w:p>
          <w:p w:rsidR="0018772A" w:rsidRPr="0018772A" w:rsidRDefault="0018772A" w:rsidP="0018772A">
            <w:pPr>
              <w:shd w:val="clear" w:color="auto" w:fill="FFFFFF"/>
              <w:spacing w:before="2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 -9а²</w:t>
            </w:r>
          </w:p>
          <w:p w:rsidR="0018772A" w:rsidRPr="0018772A" w:rsidRDefault="0018772A" w:rsidP="0018772A">
            <w:pPr>
              <w:shd w:val="clear" w:color="auto" w:fill="FFFFFF"/>
              <w:spacing w:before="2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у² - 0,04 х²</w:t>
            </w:r>
          </w:p>
          <w:p w:rsidR="0018772A" w:rsidRPr="0018772A" w:rsidRDefault="0018772A" w:rsidP="0018772A">
            <w:pPr>
              <w:shd w:val="clear" w:color="auto" w:fill="FFFFFF"/>
              <w:spacing w:before="2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1 + 1,69с²</w:t>
            </w:r>
          </w:p>
          <w:p w:rsidR="0018772A" w:rsidRPr="0018772A" w:rsidRDefault="0018772A" w:rsidP="0018772A">
            <w:pPr>
              <w:shd w:val="clear" w:color="auto" w:fill="FFFFFF"/>
              <w:spacing w:before="2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2х-</w:t>
            </w:r>
            <w:proofErr w:type="gramStart"/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)²</w:t>
            </w:r>
            <w:proofErr w:type="gramEnd"/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- (х+4)²</w:t>
            </w:r>
          </w:p>
          <w:p w:rsidR="00FD36C8" w:rsidRDefault="00FD36C8" w:rsidP="00FD36C8">
            <w:pPr>
              <w:numPr>
                <w:ilvl w:val="0"/>
                <w:numId w:val="7"/>
              </w:numPr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 города в село, расстояние до которого равно 120 км, выехал велосипедист. Через 6 часов вслед за ним выехал мотоциклист, скорость которого на 10 км/ч больше скорости велосипедиста. Определите скорости велосипедиста и мотоциклиста, если в село они прибыли одновременно.</w:t>
            </w:r>
          </w:p>
          <w:p w:rsidR="0018772A" w:rsidRDefault="0018772A" w:rsidP="0018772A">
            <w:pPr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18772A" w:rsidRPr="00FD36C8" w:rsidRDefault="0018772A" w:rsidP="0018772A">
            <w:pPr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2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36C8" w:rsidRPr="00FD36C8" w:rsidRDefault="00FD36C8" w:rsidP="00FD36C8">
            <w:pPr>
              <w:shd w:val="clear" w:color="auto" w:fill="FFFFFF"/>
              <w:spacing w:before="30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Билет № 12</w:t>
            </w:r>
          </w:p>
          <w:p w:rsidR="0018772A" w:rsidRPr="0018772A" w:rsidRDefault="0018772A" w:rsidP="0018772A">
            <w:pPr>
              <w:numPr>
                <w:ilvl w:val="0"/>
                <w:numId w:val="8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Формула квадрата суммы двух выражений. </w:t>
            </w:r>
          </w:p>
          <w:p w:rsidR="0018772A" w:rsidRPr="0018772A" w:rsidRDefault="0018772A" w:rsidP="0018772A">
            <w:pPr>
              <w:numPr>
                <w:ilvl w:val="0"/>
                <w:numId w:val="8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умма и разность кубов двух выражений.</w:t>
            </w:r>
          </w:p>
          <w:p w:rsidR="0018772A" w:rsidRPr="0018772A" w:rsidRDefault="0018772A" w:rsidP="0018772A">
            <w:pPr>
              <w:numPr>
                <w:ilvl w:val="0"/>
                <w:numId w:val="8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ложите на множители выражение:</w:t>
            </w:r>
          </w:p>
          <w:p w:rsidR="0018772A" w:rsidRPr="0018772A" w:rsidRDefault="0018772A" w:rsidP="0018772A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³ - с³</w:t>
            </w:r>
          </w:p>
          <w:p w:rsidR="0018772A" w:rsidRPr="0018772A" w:rsidRDefault="0018772A" w:rsidP="0018772A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5 - а³х³</w:t>
            </w:r>
          </w:p>
          <w:p w:rsidR="0018772A" w:rsidRPr="0018772A" w:rsidRDefault="0018772A" w:rsidP="0018772A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а+</w:t>
            </w:r>
            <w:proofErr w:type="gramStart"/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)³</w:t>
            </w:r>
            <w:proofErr w:type="gramEnd"/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- 8</w:t>
            </w:r>
          </w:p>
          <w:p w:rsidR="0018772A" w:rsidRDefault="0018772A" w:rsidP="0018772A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а-</w:t>
            </w:r>
            <w:proofErr w:type="gramStart"/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³</w:t>
            </w:r>
            <w:proofErr w:type="gramEnd"/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+ 27</w:t>
            </w:r>
          </w:p>
          <w:p w:rsidR="0018772A" w:rsidRPr="0018772A" w:rsidRDefault="0018772A" w:rsidP="0018772A">
            <w:pPr>
              <w:numPr>
                <w:ilvl w:val="0"/>
                <w:numId w:val="8"/>
              </w:numPr>
              <w:shd w:val="clear" w:color="auto" w:fill="FFFFFF"/>
              <w:spacing w:before="30" w:after="3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едставьте в виде многочлена:</w:t>
            </w:r>
          </w:p>
          <w:p w:rsidR="0018772A" w:rsidRPr="0018772A" w:rsidRDefault="0018772A" w:rsidP="0018772A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4-</w:t>
            </w:r>
            <w:proofErr w:type="gramStart"/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)²</w:t>
            </w:r>
            <w:proofErr w:type="gramEnd"/>
          </w:p>
          <w:p w:rsidR="00FD36C8" w:rsidRPr="00FD36C8" w:rsidRDefault="0018772A" w:rsidP="00492230">
            <w:pPr>
              <w:shd w:val="clear" w:color="auto" w:fill="FFFFFF"/>
              <w:spacing w:before="30" w:after="3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12ху - у</w:t>
            </w:r>
            <w:proofErr w:type="gramStart"/>
            <w:r w:rsidRPr="00187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³)²</w:t>
            </w:r>
            <w:proofErr w:type="gramEnd"/>
          </w:p>
          <w:p w:rsidR="0018772A" w:rsidRPr="0018772A" w:rsidRDefault="00FD36C8" w:rsidP="0018772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D36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  <w:r w:rsidR="0018772A"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лет № 14</w:t>
            </w:r>
          </w:p>
          <w:p w:rsidR="0018772A" w:rsidRDefault="0018772A" w:rsidP="0018772A">
            <w:pPr>
              <w:numPr>
                <w:ilvl w:val="0"/>
                <w:numId w:val="3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. Зависимая переменная. Аргумент. Область определения функции, область значения функции. Способы задания функции. График функции.</w:t>
            </w:r>
          </w:p>
          <w:p w:rsidR="0018772A" w:rsidRPr="0018772A" w:rsidRDefault="0018772A" w:rsidP="0018772A">
            <w:pPr>
              <w:pStyle w:val="a5"/>
              <w:numPr>
                <w:ilvl w:val="0"/>
                <w:numId w:val="37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ая функция, её график и свойства. Прямая пропорциональность.</w:t>
            </w:r>
          </w:p>
          <w:p w:rsidR="0018772A" w:rsidRPr="0018772A" w:rsidRDefault="0018772A" w:rsidP="0018772A">
            <w:pPr>
              <w:numPr>
                <w:ilvl w:val="0"/>
                <w:numId w:val="3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йте график функции у = 2х-</w:t>
            </w:r>
            <w:proofErr w:type="gramStart"/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  пользуясь</w:t>
            </w:r>
            <w:proofErr w:type="gramEnd"/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ком найдите:</w:t>
            </w:r>
          </w:p>
          <w:p w:rsidR="0018772A" w:rsidRPr="0018772A" w:rsidRDefault="0018772A" w:rsidP="0018772A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чение функции, если значение аргумента равно: 4; -1;0</w:t>
            </w:r>
          </w:p>
          <w:p w:rsidR="0018772A" w:rsidRPr="0018772A" w:rsidRDefault="0018772A" w:rsidP="0018772A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чение аргумента, при котором значение функции равно: -2,0, -4;</w:t>
            </w:r>
          </w:p>
          <w:p w:rsidR="0018772A" w:rsidRPr="0018772A" w:rsidRDefault="0018772A" w:rsidP="0018772A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чения функции, при которых функция принимает положительные значения.</w:t>
            </w:r>
          </w:p>
          <w:p w:rsidR="0018772A" w:rsidRPr="0018772A" w:rsidRDefault="0018772A" w:rsidP="0018772A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8772A" w:rsidRPr="0018772A" w:rsidRDefault="0018772A" w:rsidP="0018772A">
            <w:pPr>
              <w:numPr>
                <w:ilvl w:val="0"/>
                <w:numId w:val="3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задана формулой у = -2х +9. Найдите значение у, если</w:t>
            </w:r>
          </w:p>
          <w:p w:rsidR="0018772A" w:rsidRPr="0018772A" w:rsidRDefault="0018772A" w:rsidP="0018772A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) х=-</w:t>
            </w:r>
            <w:proofErr w:type="gramStart"/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  2</w:t>
            </w:r>
            <w:proofErr w:type="gramEnd"/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х=2      3) х=2,5       4) х=7</w:t>
            </w:r>
          </w:p>
          <w:p w:rsidR="0018772A" w:rsidRPr="0018772A" w:rsidRDefault="0018772A" w:rsidP="0018772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8772A" w:rsidRPr="0018772A" w:rsidRDefault="0018772A" w:rsidP="0018772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лет №15.</w:t>
            </w:r>
          </w:p>
          <w:p w:rsidR="0018772A" w:rsidRPr="0018772A" w:rsidRDefault="0018772A" w:rsidP="0018772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8772A" w:rsidRDefault="0018772A" w:rsidP="0018772A">
            <w:pPr>
              <w:numPr>
                <w:ilvl w:val="0"/>
                <w:numId w:val="39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уравнений с двумя переменными. Графический метод решения системы двух линейных уравнений с двумя переменными.</w:t>
            </w:r>
          </w:p>
          <w:p w:rsidR="0018772A" w:rsidRPr="0018772A" w:rsidRDefault="0018772A" w:rsidP="0018772A">
            <w:pPr>
              <w:pStyle w:val="a5"/>
              <w:numPr>
                <w:ilvl w:val="0"/>
                <w:numId w:val="39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линейных уравнений методом подстановки.</w:t>
            </w:r>
          </w:p>
          <w:p w:rsidR="0018772A" w:rsidRPr="0018772A" w:rsidRDefault="0018772A" w:rsidP="0018772A">
            <w:pPr>
              <w:numPr>
                <w:ilvl w:val="0"/>
                <w:numId w:val="39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ите методом подстановки систему уравнений:</w:t>
            </w:r>
          </w:p>
          <w:p w:rsidR="0018772A" w:rsidRPr="0018772A" w:rsidRDefault="0018772A" w:rsidP="0018772A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-5у =8                                             2) 2х-3у = 14</w:t>
            </w:r>
          </w:p>
          <w:p w:rsidR="0018772A" w:rsidRPr="0018772A" w:rsidRDefault="0018772A" w:rsidP="0018772A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х+ 4у =30</w:t>
            </w: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                  </w:t>
            </w: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х- 5у =1</w:t>
            </w:r>
          </w:p>
          <w:p w:rsidR="0018772A" w:rsidRPr="0018772A" w:rsidRDefault="0018772A" w:rsidP="0018772A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8772A" w:rsidRPr="0018772A" w:rsidRDefault="0018772A" w:rsidP="0018772A">
            <w:pPr>
              <w:numPr>
                <w:ilvl w:val="0"/>
                <w:numId w:val="39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ите графически систему уравнений:</w:t>
            </w:r>
          </w:p>
          <w:p w:rsidR="0018772A" w:rsidRPr="0018772A" w:rsidRDefault="0018772A" w:rsidP="0018772A">
            <w:pPr>
              <w:numPr>
                <w:ilvl w:val="0"/>
                <w:numId w:val="4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-х</w:t>
            </w:r>
            <w:proofErr w:type="gramEnd"/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0                                                    2) х=-2</w:t>
            </w:r>
          </w:p>
          <w:p w:rsidR="0018772A" w:rsidRPr="0018772A" w:rsidRDefault="0018772A" w:rsidP="00492230">
            <w:pPr>
              <w:spacing w:after="0" w:line="240" w:lineRule="auto"/>
              <w:ind w:left="108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х –у =4                                                   2х –у =1</w:t>
            </w:r>
            <w:bookmarkStart w:id="0" w:name="_GoBack"/>
            <w:bookmarkEnd w:id="0"/>
          </w:p>
          <w:p w:rsidR="0018772A" w:rsidRPr="0018772A" w:rsidRDefault="0018772A" w:rsidP="0018772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лет №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18772A" w:rsidRPr="0018772A" w:rsidRDefault="0018772A" w:rsidP="0018772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8772A" w:rsidRDefault="0018772A" w:rsidP="0018772A">
            <w:pPr>
              <w:numPr>
                <w:ilvl w:val="0"/>
                <w:numId w:val="4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линейных уравнений методом сложения.</w:t>
            </w:r>
          </w:p>
          <w:p w:rsidR="0018772A" w:rsidRPr="0018772A" w:rsidRDefault="0018772A" w:rsidP="0018772A">
            <w:pPr>
              <w:pStyle w:val="a5"/>
              <w:numPr>
                <w:ilvl w:val="0"/>
                <w:numId w:val="41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ое уравнение. Формула корней квадратного уравнения. Привести примеры.</w:t>
            </w:r>
          </w:p>
          <w:p w:rsidR="00492230" w:rsidRPr="00492230" w:rsidRDefault="00492230" w:rsidP="00492230">
            <w:pPr>
              <w:numPr>
                <w:ilvl w:val="0"/>
                <w:numId w:val="4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22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ите уравнение:</w:t>
            </w:r>
          </w:p>
          <w:p w:rsidR="00492230" w:rsidRPr="00492230" w:rsidRDefault="00492230" w:rsidP="00492230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22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х-</w:t>
            </w:r>
            <w:proofErr w:type="gramStart"/>
            <w:r w:rsidRPr="004922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)²</w:t>
            </w:r>
            <w:proofErr w:type="gramEnd"/>
            <w:r w:rsidRPr="004922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- (х+1)² = 12</w:t>
            </w:r>
          </w:p>
          <w:p w:rsidR="00492230" w:rsidRPr="00492230" w:rsidRDefault="00492230" w:rsidP="00492230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22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х-</w:t>
            </w:r>
            <w:proofErr w:type="gramStart"/>
            <w:r w:rsidRPr="004922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)(</w:t>
            </w:r>
            <w:proofErr w:type="gramEnd"/>
            <w:r w:rsidRPr="004922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х+1) = 2(х-3)² + х(2х-3)</w:t>
            </w:r>
          </w:p>
          <w:p w:rsidR="0018772A" w:rsidRPr="0018772A" w:rsidRDefault="0018772A" w:rsidP="00492230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8772A" w:rsidRPr="0018772A" w:rsidRDefault="0018772A" w:rsidP="0018772A">
            <w:pPr>
              <w:numPr>
                <w:ilvl w:val="0"/>
                <w:numId w:val="4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ите систему уравнений методом сложения:</w:t>
            </w:r>
          </w:p>
          <w:p w:rsidR="0018772A" w:rsidRPr="0018772A" w:rsidRDefault="0018772A" w:rsidP="0018772A">
            <w:pPr>
              <w:numPr>
                <w:ilvl w:val="0"/>
                <w:numId w:val="4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х - 7у=11                                                     2)   7</w:t>
            </w:r>
            <w:proofErr w:type="gramStart"/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  -</w:t>
            </w:r>
            <w:proofErr w:type="gramEnd"/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3у = 15</w:t>
            </w:r>
          </w:p>
          <w:p w:rsidR="0018772A" w:rsidRPr="0018772A" w:rsidRDefault="0018772A" w:rsidP="00492230">
            <w:pPr>
              <w:tabs>
                <w:tab w:val="center" w:pos="5359"/>
              </w:tabs>
              <w:spacing w:after="0" w:line="240" w:lineRule="auto"/>
              <w:ind w:left="108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х +7у =16</w:t>
            </w:r>
            <w:r w:rsidRPr="0018772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                               5х +6у = 27</w:t>
            </w:r>
          </w:p>
          <w:p w:rsidR="00FD36C8" w:rsidRPr="00FD36C8" w:rsidRDefault="00FD36C8" w:rsidP="00FD36C8">
            <w:pPr>
              <w:shd w:val="clear" w:color="auto" w:fill="FFFFFF"/>
              <w:spacing w:before="2" w:after="3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67036C" w:rsidRDefault="0067036C" w:rsidP="00492230"/>
    <w:sectPr w:rsidR="006703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8F7C84"/>
    <w:multiLevelType w:val="hybridMultilevel"/>
    <w:tmpl w:val="811229A2"/>
    <w:lvl w:ilvl="0" w:tplc="BC3A7694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1" w15:restartNumberingAfterBreak="0">
    <w:nsid w:val="0E15693A"/>
    <w:multiLevelType w:val="hybridMultilevel"/>
    <w:tmpl w:val="65A84A28"/>
    <w:lvl w:ilvl="0" w:tplc="E920EEB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1692AB5"/>
    <w:multiLevelType w:val="hybridMultilevel"/>
    <w:tmpl w:val="B5D08F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424B2"/>
    <w:multiLevelType w:val="hybridMultilevel"/>
    <w:tmpl w:val="80608632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3E7A76"/>
    <w:multiLevelType w:val="hybridMultilevel"/>
    <w:tmpl w:val="647EA8EC"/>
    <w:lvl w:ilvl="0" w:tplc="58984C52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5" w15:restartNumberingAfterBreak="0">
    <w:nsid w:val="1BB05609"/>
    <w:multiLevelType w:val="hybridMultilevel"/>
    <w:tmpl w:val="F5EAB3FC"/>
    <w:lvl w:ilvl="0" w:tplc="67BAC2B4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6" w15:restartNumberingAfterBreak="0">
    <w:nsid w:val="202E3861"/>
    <w:multiLevelType w:val="hybridMultilevel"/>
    <w:tmpl w:val="3558FF2A"/>
    <w:lvl w:ilvl="0" w:tplc="382C4A9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2C1FDF"/>
    <w:multiLevelType w:val="hybridMultilevel"/>
    <w:tmpl w:val="3870AA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3F118E"/>
    <w:multiLevelType w:val="hybridMultilevel"/>
    <w:tmpl w:val="5ABC64DA"/>
    <w:lvl w:ilvl="0" w:tplc="38F696B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28B6994"/>
    <w:multiLevelType w:val="hybridMultilevel"/>
    <w:tmpl w:val="6832DD14"/>
    <w:lvl w:ilvl="0" w:tplc="02246F82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0" w15:restartNumberingAfterBreak="0">
    <w:nsid w:val="23E678A3"/>
    <w:multiLevelType w:val="hybridMultilevel"/>
    <w:tmpl w:val="81EA64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8B536C"/>
    <w:multiLevelType w:val="hybridMultilevel"/>
    <w:tmpl w:val="155A9680"/>
    <w:lvl w:ilvl="0" w:tplc="8C9EEFD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296B15B3"/>
    <w:multiLevelType w:val="hybridMultilevel"/>
    <w:tmpl w:val="E5AC8EC0"/>
    <w:lvl w:ilvl="0" w:tplc="1564178E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13" w15:restartNumberingAfterBreak="0">
    <w:nsid w:val="29846011"/>
    <w:multiLevelType w:val="hybridMultilevel"/>
    <w:tmpl w:val="58424EE6"/>
    <w:lvl w:ilvl="0" w:tplc="17F46238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14" w15:restartNumberingAfterBreak="0">
    <w:nsid w:val="2B1F06C2"/>
    <w:multiLevelType w:val="hybridMultilevel"/>
    <w:tmpl w:val="C4E894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6F5218"/>
    <w:multiLevelType w:val="hybridMultilevel"/>
    <w:tmpl w:val="013825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1C5276"/>
    <w:multiLevelType w:val="hybridMultilevel"/>
    <w:tmpl w:val="DDD27BA0"/>
    <w:lvl w:ilvl="0" w:tplc="EE2CC7E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2D221D59"/>
    <w:multiLevelType w:val="hybridMultilevel"/>
    <w:tmpl w:val="DE1EB428"/>
    <w:lvl w:ilvl="0" w:tplc="67EC699C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8" w15:restartNumberingAfterBreak="0">
    <w:nsid w:val="2F3C592E"/>
    <w:multiLevelType w:val="hybridMultilevel"/>
    <w:tmpl w:val="2CB219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936151"/>
    <w:multiLevelType w:val="hybridMultilevel"/>
    <w:tmpl w:val="BB309290"/>
    <w:lvl w:ilvl="0" w:tplc="FA00534A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20" w15:restartNumberingAfterBreak="0">
    <w:nsid w:val="30446D23"/>
    <w:multiLevelType w:val="hybridMultilevel"/>
    <w:tmpl w:val="F30CD4F2"/>
    <w:lvl w:ilvl="0" w:tplc="0E98210A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21" w15:restartNumberingAfterBreak="0">
    <w:nsid w:val="34B8396F"/>
    <w:multiLevelType w:val="hybridMultilevel"/>
    <w:tmpl w:val="B6A67118"/>
    <w:lvl w:ilvl="0" w:tplc="36EED1E4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22" w15:restartNumberingAfterBreak="0">
    <w:nsid w:val="35B6335F"/>
    <w:multiLevelType w:val="hybridMultilevel"/>
    <w:tmpl w:val="1E840E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796330"/>
    <w:multiLevelType w:val="hybridMultilevel"/>
    <w:tmpl w:val="A3101B4A"/>
    <w:lvl w:ilvl="0" w:tplc="E80009E2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24" w15:restartNumberingAfterBreak="0">
    <w:nsid w:val="493B1619"/>
    <w:multiLevelType w:val="hybridMultilevel"/>
    <w:tmpl w:val="67E2D6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4D10B0"/>
    <w:multiLevelType w:val="hybridMultilevel"/>
    <w:tmpl w:val="9034AE7C"/>
    <w:lvl w:ilvl="0" w:tplc="91A60CB4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26" w15:restartNumberingAfterBreak="0">
    <w:nsid w:val="50AD30D5"/>
    <w:multiLevelType w:val="hybridMultilevel"/>
    <w:tmpl w:val="95BA743E"/>
    <w:lvl w:ilvl="0" w:tplc="04381B6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57B1AF7"/>
    <w:multiLevelType w:val="hybridMultilevel"/>
    <w:tmpl w:val="5E1235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580A66"/>
    <w:multiLevelType w:val="hybridMultilevel"/>
    <w:tmpl w:val="648CB39A"/>
    <w:lvl w:ilvl="0" w:tplc="7EB0913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BEF2A39"/>
    <w:multiLevelType w:val="hybridMultilevel"/>
    <w:tmpl w:val="05A4A2E8"/>
    <w:lvl w:ilvl="0" w:tplc="CE1A5608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30" w15:restartNumberingAfterBreak="0">
    <w:nsid w:val="5C8941DD"/>
    <w:multiLevelType w:val="hybridMultilevel"/>
    <w:tmpl w:val="FED612FA"/>
    <w:lvl w:ilvl="0" w:tplc="A1F01E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FB203CC"/>
    <w:multiLevelType w:val="hybridMultilevel"/>
    <w:tmpl w:val="76E25BB2"/>
    <w:lvl w:ilvl="0" w:tplc="9FEA6A40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32" w15:restartNumberingAfterBreak="0">
    <w:nsid w:val="642D5801"/>
    <w:multiLevelType w:val="hybridMultilevel"/>
    <w:tmpl w:val="3558FF2A"/>
    <w:lvl w:ilvl="0" w:tplc="382C4A9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49027D"/>
    <w:multiLevelType w:val="hybridMultilevel"/>
    <w:tmpl w:val="3F18EAEC"/>
    <w:lvl w:ilvl="0" w:tplc="9FD8C04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8625593"/>
    <w:multiLevelType w:val="hybridMultilevel"/>
    <w:tmpl w:val="F44A6DAA"/>
    <w:lvl w:ilvl="0" w:tplc="A798E38C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35" w15:restartNumberingAfterBreak="0">
    <w:nsid w:val="694F38A9"/>
    <w:multiLevelType w:val="hybridMultilevel"/>
    <w:tmpl w:val="F8D81C16"/>
    <w:lvl w:ilvl="0" w:tplc="D13C673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BCE13FD"/>
    <w:multiLevelType w:val="hybridMultilevel"/>
    <w:tmpl w:val="17C2E8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153007"/>
    <w:multiLevelType w:val="hybridMultilevel"/>
    <w:tmpl w:val="CBA291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C1C2C52"/>
    <w:multiLevelType w:val="hybridMultilevel"/>
    <w:tmpl w:val="DC428B7A"/>
    <w:lvl w:ilvl="0" w:tplc="2FE8555A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39" w15:restartNumberingAfterBreak="0">
    <w:nsid w:val="6D77344D"/>
    <w:multiLevelType w:val="hybridMultilevel"/>
    <w:tmpl w:val="7B04A862"/>
    <w:lvl w:ilvl="0" w:tplc="C802AF88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40" w15:restartNumberingAfterBreak="0">
    <w:nsid w:val="6F781DF2"/>
    <w:multiLevelType w:val="hybridMultilevel"/>
    <w:tmpl w:val="659442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2F7919"/>
    <w:multiLevelType w:val="hybridMultilevel"/>
    <w:tmpl w:val="8564B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550221"/>
    <w:multiLevelType w:val="hybridMultilevel"/>
    <w:tmpl w:val="2200CF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1753F1"/>
    <w:multiLevelType w:val="hybridMultilevel"/>
    <w:tmpl w:val="161A4D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556DFD"/>
    <w:multiLevelType w:val="hybridMultilevel"/>
    <w:tmpl w:val="49F258BA"/>
    <w:lvl w:ilvl="0" w:tplc="EFBA31FE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C85541D"/>
    <w:multiLevelType w:val="hybridMultilevel"/>
    <w:tmpl w:val="DED67ABC"/>
    <w:lvl w:ilvl="0" w:tplc="03288124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46" w15:restartNumberingAfterBreak="0">
    <w:nsid w:val="7D1740F7"/>
    <w:multiLevelType w:val="hybridMultilevel"/>
    <w:tmpl w:val="A3546236"/>
    <w:lvl w:ilvl="0" w:tplc="8684D45E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47" w15:restartNumberingAfterBreak="0">
    <w:nsid w:val="7D8362D5"/>
    <w:multiLevelType w:val="hybridMultilevel"/>
    <w:tmpl w:val="7D0A443A"/>
    <w:lvl w:ilvl="0" w:tplc="79181F9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E100FB8"/>
    <w:multiLevelType w:val="hybridMultilevel"/>
    <w:tmpl w:val="05C80B4C"/>
    <w:lvl w:ilvl="0" w:tplc="52E4763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2"/>
  </w:num>
  <w:num w:numId="9">
    <w:abstractNumId w:val="43"/>
  </w:num>
  <w:num w:numId="10">
    <w:abstractNumId w:val="16"/>
  </w:num>
  <w:num w:numId="11">
    <w:abstractNumId w:val="47"/>
  </w:num>
  <w:num w:numId="12">
    <w:abstractNumId w:val="11"/>
  </w:num>
  <w:num w:numId="13">
    <w:abstractNumId w:val="44"/>
  </w:num>
  <w:num w:numId="14">
    <w:abstractNumId w:val="3"/>
  </w:num>
  <w:num w:numId="15">
    <w:abstractNumId w:val="38"/>
  </w:num>
  <w:num w:numId="16">
    <w:abstractNumId w:val="1"/>
  </w:num>
  <w:num w:numId="17">
    <w:abstractNumId w:val="5"/>
  </w:num>
  <w:num w:numId="18">
    <w:abstractNumId w:val="23"/>
  </w:num>
  <w:num w:numId="19">
    <w:abstractNumId w:val="20"/>
  </w:num>
  <w:num w:numId="20">
    <w:abstractNumId w:val="13"/>
  </w:num>
  <w:num w:numId="21">
    <w:abstractNumId w:val="9"/>
  </w:num>
  <w:num w:numId="22">
    <w:abstractNumId w:val="12"/>
  </w:num>
  <w:num w:numId="23">
    <w:abstractNumId w:val="39"/>
  </w:num>
  <w:num w:numId="24">
    <w:abstractNumId w:val="29"/>
  </w:num>
  <w:num w:numId="25">
    <w:abstractNumId w:val="17"/>
  </w:num>
  <w:num w:numId="26">
    <w:abstractNumId w:val="19"/>
  </w:num>
  <w:num w:numId="27">
    <w:abstractNumId w:val="45"/>
  </w:num>
  <w:num w:numId="28">
    <w:abstractNumId w:val="0"/>
  </w:num>
  <w:num w:numId="29">
    <w:abstractNumId w:val="46"/>
  </w:num>
  <w:num w:numId="30">
    <w:abstractNumId w:val="25"/>
  </w:num>
  <w:num w:numId="31">
    <w:abstractNumId w:val="4"/>
  </w:num>
  <w:num w:numId="32">
    <w:abstractNumId w:val="21"/>
  </w:num>
  <w:num w:numId="33">
    <w:abstractNumId w:val="34"/>
  </w:num>
  <w:num w:numId="34">
    <w:abstractNumId w:val="31"/>
  </w:num>
  <w:num w:numId="35">
    <w:abstractNumId w:val="24"/>
  </w:num>
  <w:num w:numId="36">
    <w:abstractNumId w:val="8"/>
  </w:num>
  <w:num w:numId="37">
    <w:abstractNumId w:val="7"/>
  </w:num>
  <w:num w:numId="38">
    <w:abstractNumId w:val="10"/>
  </w:num>
  <w:num w:numId="39">
    <w:abstractNumId w:val="27"/>
  </w:num>
  <w:num w:numId="40">
    <w:abstractNumId w:val="40"/>
  </w:num>
  <w:num w:numId="41">
    <w:abstractNumId w:val="14"/>
  </w:num>
  <w:num w:numId="42">
    <w:abstractNumId w:val="41"/>
  </w:num>
  <w:num w:numId="43">
    <w:abstractNumId w:val="42"/>
  </w:num>
  <w:num w:numId="44">
    <w:abstractNumId w:val="26"/>
  </w:num>
  <w:num w:numId="45">
    <w:abstractNumId w:val="35"/>
  </w:num>
  <w:num w:numId="46">
    <w:abstractNumId w:val="33"/>
  </w:num>
  <w:num w:numId="47">
    <w:abstractNumId w:val="48"/>
  </w:num>
  <w:num w:numId="48">
    <w:abstractNumId w:val="28"/>
  </w:num>
  <w:num w:numId="49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36C8"/>
    <w:rsid w:val="0018772A"/>
    <w:rsid w:val="00492230"/>
    <w:rsid w:val="0067036C"/>
    <w:rsid w:val="009D5EA0"/>
    <w:rsid w:val="00FD3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525CDA4"/>
  <w15:docId w15:val="{CB56FB24-5886-4148-B8BC-556FEA51BB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772A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36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D36C8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D5E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862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4</Pages>
  <Words>1000</Words>
  <Characters>5706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1</cp:lastModifiedBy>
  <cp:revision>3</cp:revision>
  <dcterms:created xsi:type="dcterms:W3CDTF">2015-01-05T07:02:00Z</dcterms:created>
  <dcterms:modified xsi:type="dcterms:W3CDTF">2021-04-28T04:48:00Z</dcterms:modified>
</cp:coreProperties>
</file>